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17761D" w14:textId="0D35C2F0" w:rsidR="00DB1F38" w:rsidRPr="00A96A83" w:rsidRDefault="008D6D2C" w:rsidP="00DB1F38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11</w:t>
      </w:r>
      <w:r w:rsidR="00DB1F38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F211D3"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="00DB1F38">
        <w:rPr>
          <w:rFonts w:ascii="Times New Roman" w:eastAsia="宋体" w:hAnsi="Times New Roman" w:cs="Times New Roman"/>
          <w:b/>
          <w:sz w:val="28"/>
          <w:szCs w:val="28"/>
        </w:rPr>
        <w:t xml:space="preserve">/2023           </w:t>
      </w:r>
      <w:proofErr w:type="spellStart"/>
      <w:r w:rsidR="00955254">
        <w:rPr>
          <w:rFonts w:ascii="Times New Roman" w:eastAsia="宋体" w:hAnsi="Times New Roman" w:cs="Times New Roman"/>
          <w:b/>
          <w:sz w:val="28"/>
          <w:szCs w:val="28"/>
        </w:rPr>
        <w:t>Y</w:t>
      </w:r>
      <w:r w:rsidR="00955254">
        <w:rPr>
          <w:rFonts w:ascii="Times New Roman" w:eastAsia="宋体" w:hAnsi="Times New Roman" w:cs="Times New Roman" w:hint="eastAsia"/>
          <w:b/>
          <w:sz w:val="28"/>
          <w:szCs w:val="28"/>
        </w:rPr>
        <w:t>e</w:t>
      </w:r>
      <w:r w:rsidR="00955254">
        <w:rPr>
          <w:rFonts w:ascii="Times New Roman" w:eastAsia="宋体" w:hAnsi="Times New Roman" w:cs="Times New Roman"/>
          <w:b/>
          <w:sz w:val="28"/>
          <w:szCs w:val="28"/>
        </w:rPr>
        <w:t>Dan</w:t>
      </w:r>
      <w:proofErr w:type="spellEnd"/>
    </w:p>
    <w:p w14:paraId="491B14B8" w14:textId="77777777" w:rsidR="00DB1F38" w:rsidRDefault="00DB1F38" w:rsidP="00DB1F38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379513E1" w14:textId="22401FD7" w:rsidR="00A20C7E" w:rsidRDefault="00A20C7E" w:rsidP="009709C4">
      <w:pPr>
        <w:jc w:val="center"/>
        <w:rPr>
          <w:rFonts w:ascii="Times New Roman" w:eastAsia="宋体" w:hAnsi="Times New Roman"/>
          <w:b/>
          <w:sz w:val="24"/>
        </w:rPr>
      </w:pPr>
    </w:p>
    <w:p w14:paraId="40D3016B" w14:textId="0BBB82B4" w:rsidR="00B208BD" w:rsidRDefault="000E4B57" w:rsidP="006834BF">
      <w:r>
        <w:object w:dxaOrig="8616" w:dyaOrig="1305" w14:anchorId="4FB5A51A">
          <v:shape id="_x0000_i1029" type="#_x0000_t75" style="width:415.5pt;height:63pt" o:ole="">
            <v:imagedata r:id="rId8" o:title=""/>
          </v:shape>
          <o:OLEObject Type="Embed" ProgID="ChemDraw.Document.6.0" ShapeID="_x0000_i1029" DrawAspect="Content" ObjectID="_1762064186" r:id="rId9"/>
        </w:object>
      </w:r>
      <w:bookmarkStart w:id="0" w:name="_GoBack"/>
      <w:bookmarkEnd w:id="0"/>
    </w:p>
    <w:p w14:paraId="7A665638" w14:textId="6CF9103F" w:rsidR="0081679E" w:rsidRPr="009802B6" w:rsidRDefault="0081679E" w:rsidP="006834BF"/>
    <w:p w14:paraId="2FF1F874" w14:textId="29F137E0" w:rsidR="006834BF" w:rsidRDefault="006834BF" w:rsidP="00B208BD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25F950F0" w14:textId="77777777" w:rsidR="0081679E" w:rsidRPr="00B208BD" w:rsidRDefault="0081679E" w:rsidP="00B208BD">
      <w:pPr>
        <w:rPr>
          <w:rFonts w:ascii="Times New Roman" w:eastAsia="宋体" w:hAnsi="Times New Roman"/>
          <w:b/>
          <w:sz w:val="24"/>
        </w:rPr>
      </w:pPr>
    </w:p>
    <w:p w14:paraId="70D53F39" w14:textId="0E824C26" w:rsidR="006834BF" w:rsidRDefault="00A12E9B" w:rsidP="006834BF">
      <w:r>
        <w:object w:dxaOrig="8933" w:dyaOrig="1472" w14:anchorId="626F7D76">
          <v:shape id="_x0000_i1027" type="#_x0000_t75" style="width:415pt;height:68.5pt" o:ole="">
            <v:imagedata r:id="rId10" o:title=""/>
          </v:shape>
          <o:OLEObject Type="Embed" ProgID="ChemDraw.Document.6.0" ShapeID="_x0000_i1027" DrawAspect="Content" ObjectID="_1762064187" r:id="rId11"/>
        </w:object>
      </w:r>
    </w:p>
    <w:p w14:paraId="3FE759AE" w14:textId="3537BAF5" w:rsidR="006834BF" w:rsidRDefault="006834BF" w:rsidP="00B40684">
      <w:pPr>
        <w:jc w:val="center"/>
        <w:rPr>
          <w:rFonts w:ascii="Times New Roman" w:eastAsia="宋体" w:hAnsi="Times New Roman"/>
          <w:sz w:val="24"/>
        </w:rPr>
      </w:pPr>
    </w:p>
    <w:p w14:paraId="29683850" w14:textId="360C18A7" w:rsidR="006834BF" w:rsidRPr="006B18D7" w:rsidRDefault="006834BF" w:rsidP="006B1DBC">
      <w:pPr>
        <w:jc w:val="center"/>
        <w:rPr>
          <w:rFonts w:ascii="Times New Roman" w:eastAsia="宋体" w:hAnsi="Times New Roman"/>
          <w:sz w:val="24"/>
        </w:rPr>
      </w:pPr>
    </w:p>
    <w:p w14:paraId="1E450F36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A653C4B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78C6F37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03781858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14AAD47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8E6574F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223C947" w14:textId="77777777" w:rsidR="00BF650E" w:rsidRPr="006B18D7" w:rsidRDefault="00BF650E" w:rsidP="00BF650E">
      <w:pPr>
        <w:rPr>
          <w:rFonts w:ascii="Times New Roman" w:eastAsia="宋体" w:hAnsi="Times New Roman"/>
          <w:sz w:val="24"/>
        </w:rPr>
      </w:pPr>
    </w:p>
    <w:sectPr w:rsidR="00BF650E" w:rsidRPr="006B18D7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F04435B" w14:textId="77777777" w:rsidR="006B493D" w:rsidRDefault="006B493D" w:rsidP="008D7020">
      <w:r>
        <w:separator/>
      </w:r>
    </w:p>
  </w:endnote>
  <w:endnote w:type="continuationSeparator" w:id="0">
    <w:p w14:paraId="5D9EA064" w14:textId="77777777" w:rsidR="006B493D" w:rsidRDefault="006B493D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altName w:val="Times New Roman"/>
    <w:panose1 w:val="00000000000000000000"/>
    <w:charset w:val="00"/>
    <w:family w:val="roman"/>
    <w:notTrueType/>
    <w:pitch w:val="default"/>
  </w:font>
  <w:font w:name="STXinwei">
    <w:altName w:val="STXinwei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66610"/>
      <w:docPartObj>
        <w:docPartGallery w:val="Page Numbers (Bottom of Page)"/>
        <w:docPartUnique/>
      </w:docPartObj>
    </w:sdtPr>
    <w:sdtEndPr/>
    <w:sdtContent>
      <w:p w14:paraId="4808C5B3" w14:textId="77777777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6C7C6E" w:rsidRPr="006C7C6E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3954284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02D5FAB" w14:textId="77777777" w:rsidR="006B493D" w:rsidRDefault="006B493D" w:rsidP="008D7020">
      <w:r>
        <w:separator/>
      </w:r>
    </w:p>
  </w:footnote>
  <w:footnote w:type="continuationSeparator" w:id="0">
    <w:p w14:paraId="14EF37FF" w14:textId="77777777" w:rsidR="006B493D" w:rsidRDefault="006B493D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5E248F5" w14:textId="77777777" w:rsidR="00BD50D9" w:rsidRPr="00C13E88" w:rsidRDefault="00A607CF" w:rsidP="00C13E88">
    <w:pPr>
      <w:pStyle w:val="a3"/>
      <w:jc w:val="both"/>
      <w:rPr>
        <w:rFonts w:ascii="Times New Roman" w:eastAsia="STXinwei" w:hAnsi="Times New Roman" w:cs="Times New Roman"/>
        <w:b/>
        <w:i/>
        <w:color w:val="4472C4" w:themeColor="accent5"/>
      </w:rPr>
    </w:pPr>
    <w:r w:rsidRPr="00A607CF">
      <w:rPr>
        <w:rFonts w:ascii="Times New Roman" w:eastAsia="STXinwei" w:hAnsi="Times New Roman" w:cs="Times New Roman"/>
        <w:b/>
        <w:i/>
        <w:color w:val="0070C0"/>
      </w:rPr>
      <w:t>Me</w:t>
    </w:r>
    <w:r w:rsidR="006024C5">
      <w:rPr>
        <w:rFonts w:ascii="Times New Roman" w:eastAsia="STXinwei" w:hAnsi="Times New Roman" w:cs="Times New Roman"/>
        <w:b/>
        <w:i/>
        <w:color w:val="0070C0"/>
      </w:rPr>
      <w:t>chanism</w:t>
    </w:r>
    <w:r w:rsidRPr="00A607CF">
      <w:rPr>
        <w:rFonts w:ascii="Times New Roman" w:eastAsia="STXinwei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STXinwei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STXinwei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STXinwei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STXinwei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STXinwei" w:hAnsi="Times New Roman" w:cs="Times New Roman" w:hint="eastAsia"/>
        <w:b/>
      </w:rPr>
      <w:t xml:space="preserve">               </w:t>
    </w:r>
    <w:r w:rsidR="00C13E88">
      <w:rPr>
        <w:rFonts w:ascii="Times New Roman" w:eastAsia="STXinwei" w:hAnsi="Times New Roman" w:cs="Times New Roman"/>
        <w:b/>
      </w:rPr>
      <w:t xml:space="preserve">              </w:t>
    </w:r>
    <w:r w:rsidR="00F5028E">
      <w:rPr>
        <w:rFonts w:ascii="Times New Roman" w:eastAsia="STXinwei" w:hAnsi="Times New Roman" w:cs="Times New Roman"/>
        <w:b/>
      </w:rPr>
      <w:t xml:space="preserve">      </w:t>
    </w:r>
    <w:r w:rsidR="00040985">
      <w:rPr>
        <w:rFonts w:ascii="Times New Roman" w:eastAsia="STXinwei" w:hAnsi="Times New Roman" w:cs="Times New Roman"/>
        <w:b/>
      </w:rPr>
      <w:t xml:space="preserve">   </w:t>
    </w:r>
    <w:r w:rsidR="00040985" w:rsidRPr="00CB4803">
      <w:rPr>
        <w:rFonts w:ascii="Times New Roman" w:eastAsia="STXinwei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STXinwei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STXinwei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STXinwei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STXinwei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STXinwei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5pt;height:11.5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6931"/>
    <w:rsid w:val="000C70B1"/>
    <w:rsid w:val="000C73D9"/>
    <w:rsid w:val="000D1773"/>
    <w:rsid w:val="000D1CD5"/>
    <w:rsid w:val="000D58B6"/>
    <w:rsid w:val="000D6E28"/>
    <w:rsid w:val="000E4896"/>
    <w:rsid w:val="000E4B57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1D1F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242CD"/>
    <w:rsid w:val="00525F6D"/>
    <w:rsid w:val="00526F99"/>
    <w:rsid w:val="00531F78"/>
    <w:rsid w:val="005343B5"/>
    <w:rsid w:val="005410C1"/>
    <w:rsid w:val="00542199"/>
    <w:rsid w:val="00543A28"/>
    <w:rsid w:val="005524BE"/>
    <w:rsid w:val="00553F4C"/>
    <w:rsid w:val="00553FF0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302D8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B1DBC"/>
    <w:rsid w:val="006B493D"/>
    <w:rsid w:val="006C51AE"/>
    <w:rsid w:val="006C7C6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68FD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1679E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6D2C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55254"/>
    <w:rsid w:val="009609A9"/>
    <w:rsid w:val="0096300E"/>
    <w:rsid w:val="00965232"/>
    <w:rsid w:val="009709C4"/>
    <w:rsid w:val="009802B6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C3A"/>
    <w:rsid w:val="009C25DB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711"/>
    <w:rsid w:val="00A11A1B"/>
    <w:rsid w:val="00A12E9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10CDA"/>
    <w:rsid w:val="00B10DBF"/>
    <w:rsid w:val="00B121F0"/>
    <w:rsid w:val="00B20187"/>
    <w:rsid w:val="00B208BD"/>
    <w:rsid w:val="00B2242A"/>
    <w:rsid w:val="00B24275"/>
    <w:rsid w:val="00B27C7B"/>
    <w:rsid w:val="00B306F8"/>
    <w:rsid w:val="00B332DA"/>
    <w:rsid w:val="00B36336"/>
    <w:rsid w:val="00B40684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0860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5336B"/>
    <w:rsid w:val="00C8528A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69F3"/>
    <w:rsid w:val="00D97966"/>
    <w:rsid w:val="00DA558B"/>
    <w:rsid w:val="00DB05A5"/>
    <w:rsid w:val="00DB1F38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609F"/>
    <w:rsid w:val="00E37C46"/>
    <w:rsid w:val="00E42968"/>
    <w:rsid w:val="00E475FA"/>
    <w:rsid w:val="00E50D45"/>
    <w:rsid w:val="00E51E91"/>
    <w:rsid w:val="00E549EC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884"/>
    <w:rsid w:val="00F211D3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560C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EC44BD1"/>
  <w15:docId w15:val="{03246712-E3FA-4B42-AC28-E4FF68C24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74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4391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444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2082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99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B4386A5-1CD4-419B-A103-B95B5544FD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9</Words>
  <Characters>113</Characters>
  <Application>Microsoft Office Word</Application>
  <DocSecurity>0</DocSecurity>
  <Lines>1</Lines>
  <Paragraphs>1</Paragraphs>
  <ScaleCrop>false</ScaleCrop>
  <Company>Microsoft</Company>
  <LinksUpToDate>false</LinksUpToDate>
  <CharactersWithSpaces>1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0 0</cp:lastModifiedBy>
  <cp:revision>4</cp:revision>
  <cp:lastPrinted>2017-04-22T03:53:00Z</cp:lastPrinted>
  <dcterms:created xsi:type="dcterms:W3CDTF">2023-11-21T01:22:00Z</dcterms:created>
  <dcterms:modified xsi:type="dcterms:W3CDTF">2023-11-21T01:30:00Z</dcterms:modified>
</cp:coreProperties>
</file>